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Для вещества</w:t>
      </w:r>
      <w:proofErr w:type="gramStart"/>
      <w:r w:rsidRPr="00B6205B">
        <w:rPr>
          <w:rFonts w:eastAsia="TimesNewRoman"/>
          <w:sz w:val="28"/>
          <w:szCs w:val="28"/>
        </w:rPr>
        <w:t xml:space="preserve"> </w:t>
      </w:r>
      <w:r w:rsidRPr="00B6205B">
        <w:rPr>
          <w:rFonts w:eastAsia="TimesNewRoman,Italic"/>
          <w:i/>
          <w:iCs/>
          <w:sz w:val="28"/>
          <w:szCs w:val="28"/>
        </w:rPr>
        <w:t>А</w:t>
      </w:r>
      <w:proofErr w:type="gramEnd"/>
      <w:r w:rsidRPr="00B6205B">
        <w:rPr>
          <w:rFonts w:eastAsia="TimesNewRoman,Italic"/>
          <w:i/>
          <w:iCs/>
          <w:sz w:val="28"/>
          <w:szCs w:val="28"/>
        </w:rPr>
        <w:t xml:space="preserve"> </w:t>
      </w:r>
      <w:r w:rsidRPr="00B6205B">
        <w:rPr>
          <w:rFonts w:eastAsia="TimesNewRoman"/>
          <w:sz w:val="28"/>
          <w:szCs w:val="28"/>
        </w:rPr>
        <w:t>(</w:t>
      </w:r>
      <w:proofErr w:type="spellStart"/>
      <w:r w:rsidRPr="00B6205B">
        <w:rPr>
          <w:rFonts w:eastAsia="TimesNewRoman"/>
          <w:sz w:val="28"/>
          <w:szCs w:val="28"/>
        </w:rPr>
        <w:t>выбрается</w:t>
      </w:r>
      <w:proofErr w:type="spellEnd"/>
      <w:r w:rsidRPr="00B6205B">
        <w:rPr>
          <w:rFonts w:eastAsia="TimesNewRoman"/>
          <w:sz w:val="28"/>
          <w:szCs w:val="28"/>
        </w:rPr>
        <w:t xml:space="preserve"> в соответствии с номером в</w:t>
      </w:r>
      <w:r w:rsidRPr="00B6205B">
        <w:rPr>
          <w:rFonts w:eastAsia="TimesNewRoman"/>
          <w:sz w:val="28"/>
          <w:szCs w:val="28"/>
        </w:rPr>
        <w:t>а</w:t>
      </w:r>
      <w:r w:rsidRPr="00B6205B">
        <w:rPr>
          <w:rFonts w:eastAsia="TimesNewRoman"/>
          <w:sz w:val="28"/>
          <w:szCs w:val="28"/>
        </w:rPr>
        <w:t>рианта задания) рассчитать следующие параметры горения и взр</w:t>
      </w:r>
      <w:r w:rsidRPr="00B6205B">
        <w:rPr>
          <w:rFonts w:eastAsia="TimesNewRoman"/>
          <w:sz w:val="28"/>
          <w:szCs w:val="28"/>
        </w:rPr>
        <w:t>ы</w:t>
      </w:r>
      <w:r w:rsidRPr="00B6205B">
        <w:rPr>
          <w:rFonts w:eastAsia="TimesNewRoman"/>
          <w:sz w:val="28"/>
          <w:szCs w:val="28"/>
        </w:rPr>
        <w:t>ва: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адиабатическую температуру горения (</w:t>
      </w:r>
      <w:proofErr w:type="spellStart"/>
      <w:r w:rsidRPr="00B6205B">
        <w:rPr>
          <w:rFonts w:eastAsia="TimesNewRoman,Italic"/>
          <w:i/>
          <w:iCs/>
          <w:sz w:val="28"/>
          <w:szCs w:val="28"/>
        </w:rPr>
        <w:t>Т</w:t>
      </w:r>
      <w:r w:rsidRPr="00B6205B">
        <w:rPr>
          <w:rFonts w:eastAsia="TimesNewRoman"/>
          <w:sz w:val="28"/>
          <w:szCs w:val="28"/>
          <w:vertAlign w:val="subscript"/>
        </w:rPr>
        <w:t>ад</w:t>
      </w:r>
      <w:proofErr w:type="spellEnd"/>
      <w:r w:rsidRPr="00B6205B">
        <w:rPr>
          <w:rFonts w:eastAsia="TimesNewRoman"/>
          <w:sz w:val="28"/>
          <w:szCs w:val="28"/>
        </w:rPr>
        <w:t>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температуру взрыва (</w:t>
      </w:r>
      <w:proofErr w:type="spellStart"/>
      <w:r w:rsidRPr="00B6205B">
        <w:rPr>
          <w:rFonts w:eastAsia="TimesNewRoman,Italic"/>
          <w:i/>
          <w:iCs/>
          <w:sz w:val="28"/>
          <w:szCs w:val="28"/>
        </w:rPr>
        <w:t>Т</w:t>
      </w:r>
      <w:r w:rsidRPr="00B6205B">
        <w:rPr>
          <w:rFonts w:eastAsia="TimesNewRoman"/>
          <w:sz w:val="28"/>
          <w:szCs w:val="28"/>
          <w:vertAlign w:val="subscript"/>
        </w:rPr>
        <w:t>взр</w:t>
      </w:r>
      <w:proofErr w:type="spellEnd"/>
      <w:r w:rsidRPr="00B6205B">
        <w:rPr>
          <w:rFonts w:eastAsia="TimesNewRoman"/>
          <w:sz w:val="28"/>
          <w:szCs w:val="28"/>
        </w:rPr>
        <w:t>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концентрационные пределы распространения пламени (КПР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 xml:space="preserve">- минимальную </w:t>
      </w:r>
      <w:proofErr w:type="spellStart"/>
      <w:r w:rsidRPr="00B6205B">
        <w:rPr>
          <w:rFonts w:eastAsia="TimesNewRoman"/>
          <w:sz w:val="28"/>
          <w:szCs w:val="28"/>
        </w:rPr>
        <w:t>флегматизирующую</w:t>
      </w:r>
      <w:proofErr w:type="spellEnd"/>
      <w:r w:rsidRPr="00B6205B">
        <w:rPr>
          <w:rFonts w:eastAsia="TimesNewRoman"/>
          <w:sz w:val="28"/>
          <w:szCs w:val="28"/>
        </w:rPr>
        <w:t xml:space="preserve"> концентрацию азота (МФК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 xml:space="preserve">- концентрацию горючего в точке </w:t>
      </w:r>
      <w:proofErr w:type="spellStart"/>
      <w:r w:rsidRPr="00B6205B">
        <w:rPr>
          <w:rFonts w:eastAsia="TimesNewRoman"/>
          <w:sz w:val="28"/>
          <w:szCs w:val="28"/>
        </w:rPr>
        <w:t>фле</w:t>
      </w:r>
      <w:r w:rsidRPr="00B6205B">
        <w:rPr>
          <w:rFonts w:eastAsia="TimesNewRoman"/>
          <w:sz w:val="28"/>
          <w:szCs w:val="28"/>
        </w:rPr>
        <w:t>г</w:t>
      </w:r>
      <w:r w:rsidRPr="00B6205B">
        <w:rPr>
          <w:rFonts w:eastAsia="TimesNewRoman"/>
          <w:sz w:val="28"/>
          <w:szCs w:val="28"/>
        </w:rPr>
        <w:t>матизации</w:t>
      </w:r>
      <w:proofErr w:type="spellEnd"/>
      <w:r w:rsidRPr="00B6205B">
        <w:rPr>
          <w:rFonts w:eastAsia="TimesNewRoman"/>
          <w:sz w:val="28"/>
          <w:szCs w:val="28"/>
        </w:rPr>
        <w:t>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 xml:space="preserve">- зависимость КПР от концентрации </w:t>
      </w:r>
      <w:proofErr w:type="spellStart"/>
      <w:r w:rsidRPr="00B6205B">
        <w:rPr>
          <w:rFonts w:eastAsia="TimesNewRoman"/>
          <w:sz w:val="28"/>
          <w:szCs w:val="28"/>
        </w:rPr>
        <w:t>флегматизатора</w:t>
      </w:r>
      <w:proofErr w:type="spellEnd"/>
      <w:r w:rsidRPr="00B6205B">
        <w:rPr>
          <w:rFonts w:eastAsia="TimesNewRoman"/>
          <w:sz w:val="28"/>
          <w:szCs w:val="28"/>
        </w:rPr>
        <w:t>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минимально взрывоопасное содержание кислорода (МВСК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температурные пределы распространения пламени (ТПР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температуру самовоспламенения (</w:t>
      </w:r>
      <w:proofErr w:type="spellStart"/>
      <w:r w:rsidRPr="00B6205B">
        <w:rPr>
          <w:rFonts w:eastAsia="TimesNewRoman,Italic"/>
          <w:i/>
          <w:iCs/>
          <w:sz w:val="28"/>
          <w:szCs w:val="28"/>
        </w:rPr>
        <w:t>Т</w:t>
      </w:r>
      <w:r w:rsidRPr="00B6205B">
        <w:rPr>
          <w:rFonts w:eastAsia="TimesNewRoman"/>
          <w:sz w:val="28"/>
          <w:szCs w:val="28"/>
          <w:vertAlign w:val="subscript"/>
        </w:rPr>
        <w:t>св</w:t>
      </w:r>
      <w:proofErr w:type="spellEnd"/>
      <w:r w:rsidRPr="00B6205B">
        <w:rPr>
          <w:rFonts w:eastAsia="TimesNewRoman"/>
          <w:sz w:val="28"/>
          <w:szCs w:val="28"/>
        </w:rPr>
        <w:t>);</w:t>
      </w:r>
    </w:p>
    <w:p w:rsidR="00E61454" w:rsidRPr="00B6205B" w:rsidRDefault="00E61454" w:rsidP="00E61454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="TimesNewRoman"/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максимальное давление взрыва (</w:t>
      </w:r>
      <w:proofErr w:type="spellStart"/>
      <w:proofErr w:type="gramStart"/>
      <w:r w:rsidRPr="00B6205B">
        <w:rPr>
          <w:rFonts w:eastAsia="TimesNewRoman,Italic"/>
          <w:i/>
          <w:iCs/>
          <w:sz w:val="28"/>
          <w:szCs w:val="28"/>
        </w:rPr>
        <w:t>Р</w:t>
      </w:r>
      <w:proofErr w:type="gramEnd"/>
      <w:r w:rsidRPr="00B6205B">
        <w:rPr>
          <w:rFonts w:eastAsia="TimesNewRoman"/>
          <w:sz w:val="28"/>
          <w:szCs w:val="28"/>
          <w:vertAlign w:val="subscript"/>
        </w:rPr>
        <w:t>max</w:t>
      </w:r>
      <w:proofErr w:type="spellEnd"/>
      <w:r w:rsidRPr="00B6205B">
        <w:rPr>
          <w:rFonts w:eastAsia="TimesNewRoman"/>
          <w:sz w:val="28"/>
          <w:szCs w:val="28"/>
        </w:rPr>
        <w:t>);</w:t>
      </w:r>
    </w:p>
    <w:p w:rsidR="00E61454" w:rsidRPr="00B6205B" w:rsidRDefault="00E61454" w:rsidP="00E61454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sz w:val="28"/>
          <w:szCs w:val="28"/>
        </w:rPr>
      </w:pPr>
      <w:r w:rsidRPr="00B6205B">
        <w:rPr>
          <w:rFonts w:eastAsia="TimesNewRoman"/>
          <w:sz w:val="28"/>
          <w:szCs w:val="28"/>
        </w:rPr>
        <w:t>- тротиловый эквивалент вещества (η</w:t>
      </w:r>
      <w:r w:rsidRPr="00B6205B">
        <w:rPr>
          <w:rFonts w:eastAsia="TimesNewRoman"/>
          <w:sz w:val="28"/>
          <w:szCs w:val="28"/>
          <w:vertAlign w:val="subscript"/>
        </w:rPr>
        <w:t>ТНТ</w:t>
      </w:r>
      <w:r w:rsidRPr="00B6205B">
        <w:rPr>
          <w:rFonts w:eastAsia="TimesNewRoman"/>
          <w:sz w:val="28"/>
          <w:szCs w:val="28"/>
        </w:rPr>
        <w:t>).</w:t>
      </w:r>
    </w:p>
    <w:p w:rsidR="00E61454" w:rsidRPr="00B6205B" w:rsidRDefault="00E61454" w:rsidP="00E61454">
      <w:pPr>
        <w:spacing w:line="360" w:lineRule="auto"/>
        <w:ind w:left="283" w:firstLine="709"/>
        <w:jc w:val="both"/>
        <w:rPr>
          <w:sz w:val="28"/>
          <w:szCs w:val="28"/>
        </w:rPr>
      </w:pPr>
    </w:p>
    <w:p w:rsidR="00E61454" w:rsidRPr="00B6205B" w:rsidRDefault="00E61454" w:rsidP="00E61454">
      <w:pPr>
        <w:spacing w:line="360" w:lineRule="auto"/>
        <w:ind w:left="283" w:firstLine="709"/>
        <w:jc w:val="both"/>
        <w:rPr>
          <w:sz w:val="28"/>
          <w:szCs w:val="28"/>
        </w:rPr>
      </w:pPr>
      <w:r w:rsidRPr="00B6205B">
        <w:rPr>
          <w:sz w:val="28"/>
          <w:szCs w:val="28"/>
        </w:rPr>
        <w:t>Варианты заданий по контрольной работе представлены ниже:</w:t>
      </w:r>
    </w:p>
    <w:p w:rsidR="00E61454" w:rsidRPr="00B6205B" w:rsidRDefault="00E61454" w:rsidP="00E61454">
      <w:pPr>
        <w:pStyle w:val="a3"/>
        <w:spacing w:line="360" w:lineRule="auto"/>
        <w:rPr>
          <w:b w:val="0"/>
          <w:color w:val="000000"/>
          <w:sz w:val="28"/>
          <w:szCs w:val="28"/>
        </w:rPr>
      </w:pPr>
      <w:r w:rsidRPr="00B6205B">
        <w:rPr>
          <w:b w:val="0"/>
          <w:color w:val="000000"/>
          <w:sz w:val="28"/>
          <w:szCs w:val="28"/>
        </w:rPr>
        <w:t xml:space="preserve">Таблица </w:t>
      </w:r>
      <w:r w:rsidRPr="00B6205B">
        <w:rPr>
          <w:b w:val="0"/>
          <w:sz w:val="28"/>
          <w:szCs w:val="28"/>
        </w:rPr>
        <w:t xml:space="preserve">- </w:t>
      </w:r>
      <w:r w:rsidRPr="00B6205B">
        <w:rPr>
          <w:b w:val="0"/>
          <w:sz w:val="28"/>
          <w:szCs w:val="28"/>
        </w:rPr>
        <w:fldChar w:fldCharType="begin"/>
      </w:r>
      <w:r w:rsidRPr="00B6205B">
        <w:rPr>
          <w:b w:val="0"/>
          <w:sz w:val="28"/>
          <w:szCs w:val="28"/>
        </w:rPr>
        <w:instrText xml:space="preserve"> SEQ - \* ARABIC </w:instrText>
      </w:r>
      <w:r w:rsidRPr="00B6205B">
        <w:rPr>
          <w:b w:val="0"/>
          <w:sz w:val="28"/>
          <w:szCs w:val="28"/>
        </w:rPr>
        <w:fldChar w:fldCharType="separate"/>
      </w:r>
      <w:r>
        <w:rPr>
          <w:b w:val="0"/>
          <w:noProof/>
          <w:sz w:val="28"/>
          <w:szCs w:val="28"/>
        </w:rPr>
        <w:t>1</w:t>
      </w:r>
      <w:r w:rsidRPr="00B6205B">
        <w:rPr>
          <w:b w:val="0"/>
          <w:sz w:val="28"/>
          <w:szCs w:val="28"/>
        </w:rPr>
        <w:fldChar w:fldCharType="end"/>
      </w:r>
      <w:r w:rsidRPr="00B6205B">
        <w:rPr>
          <w:b w:val="0"/>
          <w:sz w:val="28"/>
          <w:szCs w:val="28"/>
        </w:rPr>
        <w:t xml:space="preserve"> Варианты заданий по контрольной работ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79"/>
        <w:gridCol w:w="3787"/>
        <w:gridCol w:w="1674"/>
      </w:tblGrid>
      <w:tr w:rsidR="00E61454" w:rsidRPr="00B6205B" w:rsidTr="00A32964">
        <w:trPr>
          <w:tblHeader/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,Bold"/>
                <w:bCs/>
                <w:sz w:val="28"/>
                <w:szCs w:val="28"/>
              </w:rPr>
              <w:t>Номер</w:t>
            </w:r>
            <w:r w:rsidRPr="00B6205B">
              <w:rPr>
                <w:rFonts w:eastAsia="TimesNewRoman,Bold"/>
                <w:bCs/>
                <w:sz w:val="28"/>
                <w:szCs w:val="28"/>
                <w:lang w:val="en-US"/>
              </w:rPr>
              <w:t xml:space="preserve"> 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вар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и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анта</w:t>
            </w:r>
          </w:p>
        </w:tc>
        <w:tc>
          <w:tcPr>
            <w:tcW w:w="3787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,Bold"/>
                <w:bCs/>
                <w:sz w:val="28"/>
                <w:szCs w:val="28"/>
              </w:rPr>
              <w:t>Вещес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т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во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NewRoman,Bold"/>
                <w:bCs/>
                <w:sz w:val="28"/>
                <w:szCs w:val="28"/>
              </w:rPr>
            </w:pPr>
            <w:r w:rsidRPr="00B6205B">
              <w:rPr>
                <w:rFonts w:eastAsia="TimesNewRoman,Bold"/>
                <w:bCs/>
                <w:sz w:val="28"/>
                <w:szCs w:val="28"/>
              </w:rPr>
              <w:t>Химич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е</w:t>
            </w:r>
            <w:r w:rsidRPr="00B6205B">
              <w:rPr>
                <w:rFonts w:eastAsia="TimesNewRoman,Bold"/>
                <w:bCs/>
                <w:sz w:val="28"/>
                <w:szCs w:val="28"/>
              </w:rPr>
              <w:t>ская</w:t>
            </w:r>
          </w:p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,Bold"/>
                <w:bCs/>
                <w:sz w:val="28"/>
                <w:szCs w:val="28"/>
              </w:rPr>
              <w:t>формула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r w:rsidRPr="00B6205B">
              <w:rPr>
                <w:rFonts w:eastAsia="TimesNewRoman"/>
                <w:sz w:val="28"/>
                <w:szCs w:val="28"/>
              </w:rPr>
              <w:t>амилбензол</w:t>
            </w:r>
            <w:proofErr w:type="spellEnd"/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1</w:t>
            </w:r>
            <w:r w:rsidRPr="00B6205B">
              <w:rPr>
                <w:rFonts w:eastAsia="TimesNewRoman"/>
                <w:sz w:val="28"/>
                <w:szCs w:val="28"/>
              </w:rPr>
              <w:t>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6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proofErr w:type="spellStart"/>
            <w:proofErr w:type="gramStart"/>
            <w:r w:rsidRPr="00B6205B">
              <w:rPr>
                <w:rFonts w:eastAsia="TimesNewRoman"/>
                <w:sz w:val="28"/>
                <w:szCs w:val="28"/>
              </w:rPr>
              <w:t>трет-амиловый</w:t>
            </w:r>
            <w:proofErr w:type="spellEnd"/>
            <w:proofErr w:type="gramEnd"/>
            <w:r w:rsidRPr="00B6205B">
              <w:rPr>
                <w:rFonts w:eastAsia="TimesNewRoman"/>
                <w:sz w:val="28"/>
                <w:szCs w:val="28"/>
              </w:rPr>
              <w:t xml:space="preserve"> спирт (2-метил-2-бутанол)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5</w:t>
            </w:r>
            <w:r w:rsidRPr="00B6205B">
              <w:rPr>
                <w:rFonts w:eastAsia="TimesNewRoman"/>
                <w:sz w:val="28"/>
                <w:szCs w:val="28"/>
              </w:rPr>
              <w:t>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2</w:t>
            </w:r>
            <w:r w:rsidRPr="00B6205B">
              <w:rPr>
                <w:rFonts w:eastAsia="TimesNewRoman"/>
                <w:sz w:val="28"/>
                <w:szCs w:val="28"/>
              </w:rPr>
              <w:t>O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3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rPr>
                <w:rFonts w:eastAsia="TimesNewRoman"/>
                <w:sz w:val="28"/>
                <w:szCs w:val="28"/>
              </w:rPr>
            </w:pPr>
            <w:proofErr w:type="spellStart"/>
            <w:r w:rsidRPr="00B6205B">
              <w:rPr>
                <w:rFonts w:eastAsia="TimesNewRoman"/>
                <w:sz w:val="28"/>
                <w:szCs w:val="28"/>
              </w:rPr>
              <w:t>трет-бутилбензол</w:t>
            </w:r>
            <w:proofErr w:type="spellEnd"/>
            <w:r w:rsidRPr="00B6205B">
              <w:rPr>
                <w:rFonts w:eastAsia="TimesNewRoman"/>
                <w:sz w:val="28"/>
                <w:szCs w:val="28"/>
              </w:rPr>
              <w:t xml:space="preserve"> (2-метил-2-фенилпр</w:t>
            </w:r>
            <w:r w:rsidRPr="00B6205B">
              <w:rPr>
                <w:rFonts w:eastAsia="TimesNewRoman"/>
                <w:sz w:val="28"/>
                <w:szCs w:val="28"/>
              </w:rPr>
              <w:t>о</w:t>
            </w:r>
            <w:r w:rsidRPr="00B6205B">
              <w:rPr>
                <w:rFonts w:eastAsia="TimesNewRoman"/>
                <w:sz w:val="28"/>
                <w:szCs w:val="28"/>
              </w:rPr>
              <w:t>пан)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eastAsia="TimesNewRoman"/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0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4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4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spacing w:line="360" w:lineRule="auto"/>
              <w:rPr>
                <w:rFonts w:eastAsia="TimesNewRoman"/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2,2-димети</w:t>
            </w:r>
            <w:r w:rsidRPr="00B6205B">
              <w:rPr>
                <w:rFonts w:eastAsia="TimesNewRoman"/>
                <w:sz w:val="28"/>
                <w:szCs w:val="28"/>
              </w:rPr>
              <w:t>л</w:t>
            </w:r>
            <w:r w:rsidRPr="00B6205B">
              <w:rPr>
                <w:rFonts w:eastAsia="TimesNewRoman"/>
                <w:sz w:val="28"/>
                <w:szCs w:val="28"/>
              </w:rPr>
              <w:t>бутан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6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4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5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2,4-диметилгексан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8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8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6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3,3-диметилгептан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9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20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7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2,6-диметил-4-гептанол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9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20</w:t>
            </w:r>
            <w:r w:rsidRPr="00B6205B">
              <w:rPr>
                <w:rFonts w:eastAsia="TimesNewRoman"/>
                <w:sz w:val="28"/>
                <w:szCs w:val="28"/>
              </w:rPr>
              <w:t>O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8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4,5-диметилоктан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0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22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9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2,2-диметилпентан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7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6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lastRenderedPageBreak/>
              <w:t>10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2,4-диметил-3-пентанол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7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6</w:t>
            </w:r>
            <w:r w:rsidRPr="00B6205B">
              <w:rPr>
                <w:rFonts w:eastAsia="TimesNewRoman"/>
                <w:sz w:val="28"/>
                <w:szCs w:val="28"/>
              </w:rPr>
              <w:t>O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1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2,4-диметил-3-этилпентан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9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20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2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1,4-диэтилбензол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0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4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3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3,5-диэтилтолуол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1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6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4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proofErr w:type="spellStart"/>
            <w:proofErr w:type="gramStart"/>
            <w:r w:rsidRPr="00B6205B">
              <w:rPr>
                <w:rFonts w:eastAsia="TimesNewRoman"/>
                <w:sz w:val="28"/>
                <w:szCs w:val="28"/>
              </w:rPr>
              <w:t>втор-изоамиловый</w:t>
            </w:r>
            <w:proofErr w:type="spellEnd"/>
            <w:proofErr w:type="gramEnd"/>
            <w:r w:rsidRPr="00B6205B">
              <w:rPr>
                <w:rFonts w:eastAsia="TimesNewRoman"/>
                <w:sz w:val="28"/>
                <w:szCs w:val="28"/>
              </w:rPr>
              <w:t xml:space="preserve"> спирт (3-метил-2-бутанол)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5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2</w:t>
            </w:r>
            <w:r w:rsidRPr="00B6205B">
              <w:rPr>
                <w:rFonts w:eastAsia="TimesNewRoman"/>
                <w:sz w:val="28"/>
                <w:szCs w:val="28"/>
              </w:rPr>
              <w:t>O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5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изобутиловый спирт (2-метил-1-пропанол)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4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0</w:t>
            </w:r>
            <w:r w:rsidRPr="00B6205B">
              <w:rPr>
                <w:rFonts w:eastAsia="TimesNewRoman"/>
                <w:sz w:val="28"/>
                <w:szCs w:val="28"/>
              </w:rPr>
              <w:t>O</w:t>
            </w:r>
          </w:p>
        </w:tc>
      </w:tr>
      <w:tr w:rsidR="00E61454" w:rsidRPr="00B6205B" w:rsidTr="00A32964">
        <w:trPr>
          <w:jc w:val="center"/>
        </w:trPr>
        <w:tc>
          <w:tcPr>
            <w:tcW w:w="1279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6</w:t>
            </w:r>
          </w:p>
        </w:tc>
        <w:tc>
          <w:tcPr>
            <w:tcW w:w="3787" w:type="dxa"/>
            <w:shd w:val="clear" w:color="auto" w:fill="auto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rPr>
                <w:sz w:val="28"/>
                <w:szCs w:val="28"/>
              </w:rPr>
            </w:pPr>
            <w:proofErr w:type="spellStart"/>
            <w:r w:rsidRPr="00B6205B">
              <w:rPr>
                <w:rFonts w:eastAsia="TimesNewRoman"/>
                <w:sz w:val="28"/>
                <w:szCs w:val="28"/>
              </w:rPr>
              <w:t>изогексиловый</w:t>
            </w:r>
            <w:proofErr w:type="spellEnd"/>
            <w:r w:rsidRPr="00B6205B">
              <w:rPr>
                <w:rFonts w:eastAsia="TimesNewRoman"/>
                <w:sz w:val="28"/>
                <w:szCs w:val="28"/>
              </w:rPr>
              <w:t xml:space="preserve"> спирт (4-метил-1-пентанол)</w:t>
            </w:r>
          </w:p>
        </w:tc>
        <w:tc>
          <w:tcPr>
            <w:tcW w:w="167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rFonts w:eastAsia="TimesNewRoman"/>
                <w:sz w:val="28"/>
                <w:szCs w:val="28"/>
              </w:rPr>
              <w:t>C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6</w:t>
            </w:r>
            <w:r w:rsidRPr="00B6205B">
              <w:rPr>
                <w:rFonts w:eastAsia="TimesNewRoman"/>
                <w:sz w:val="28"/>
                <w:szCs w:val="28"/>
              </w:rPr>
              <w:t xml:space="preserve"> H</w:t>
            </w:r>
            <w:r w:rsidRPr="00B6205B">
              <w:rPr>
                <w:rFonts w:eastAsia="TimesNewRoman"/>
                <w:sz w:val="28"/>
                <w:szCs w:val="28"/>
                <w:vertAlign w:val="subscript"/>
              </w:rPr>
              <w:t>14</w:t>
            </w:r>
            <w:r w:rsidRPr="00B6205B">
              <w:rPr>
                <w:rFonts w:eastAsia="TimesNewRoman"/>
                <w:sz w:val="28"/>
                <w:szCs w:val="28"/>
              </w:rPr>
              <w:t>O</w:t>
            </w:r>
          </w:p>
        </w:tc>
      </w:tr>
    </w:tbl>
    <w:p w:rsidR="009A6CC6" w:rsidRDefault="009A6CC6"/>
    <w:p w:rsidR="00E61454" w:rsidRDefault="00E61454"/>
    <w:p w:rsidR="00E61454" w:rsidRPr="00B6205B" w:rsidRDefault="00E61454" w:rsidP="00E61454">
      <w:pPr>
        <w:pStyle w:val="a3"/>
        <w:spacing w:line="360" w:lineRule="auto"/>
        <w:rPr>
          <w:b w:val="0"/>
          <w:color w:val="000000"/>
          <w:sz w:val="28"/>
          <w:szCs w:val="28"/>
        </w:rPr>
      </w:pPr>
      <w:r w:rsidRPr="00B6205B">
        <w:rPr>
          <w:b w:val="0"/>
          <w:color w:val="000000"/>
          <w:sz w:val="28"/>
          <w:szCs w:val="28"/>
        </w:rPr>
        <w:t xml:space="preserve">Таблица </w:t>
      </w:r>
      <w:r w:rsidRPr="00B6205B">
        <w:rPr>
          <w:b w:val="0"/>
          <w:sz w:val="28"/>
          <w:szCs w:val="28"/>
        </w:rPr>
        <w:t xml:space="preserve">- </w:t>
      </w:r>
      <w:r w:rsidRPr="00B6205B">
        <w:rPr>
          <w:b w:val="0"/>
          <w:sz w:val="28"/>
          <w:szCs w:val="28"/>
        </w:rPr>
        <w:fldChar w:fldCharType="begin"/>
      </w:r>
      <w:r w:rsidRPr="00B6205B">
        <w:rPr>
          <w:b w:val="0"/>
          <w:sz w:val="28"/>
          <w:szCs w:val="28"/>
        </w:rPr>
        <w:instrText xml:space="preserve"> SEQ - \* ARABIC </w:instrText>
      </w:r>
      <w:r w:rsidRPr="00B6205B">
        <w:rPr>
          <w:b w:val="0"/>
          <w:sz w:val="28"/>
          <w:szCs w:val="28"/>
        </w:rPr>
        <w:fldChar w:fldCharType="separate"/>
      </w:r>
      <w:r>
        <w:rPr>
          <w:b w:val="0"/>
          <w:noProof/>
          <w:sz w:val="28"/>
          <w:szCs w:val="28"/>
        </w:rPr>
        <w:t>2</w:t>
      </w:r>
      <w:r w:rsidRPr="00B6205B">
        <w:rPr>
          <w:b w:val="0"/>
          <w:sz w:val="28"/>
          <w:szCs w:val="28"/>
        </w:rPr>
        <w:fldChar w:fldCharType="end"/>
      </w:r>
      <w:r w:rsidRPr="00B6205B">
        <w:rPr>
          <w:b w:val="0"/>
          <w:sz w:val="28"/>
          <w:szCs w:val="28"/>
        </w:rPr>
        <w:t xml:space="preserve"> </w:t>
      </w:r>
      <w:r w:rsidRPr="00B6205B">
        <w:rPr>
          <w:rFonts w:eastAsia="TimesNewRoman,Bold"/>
          <w:b w:val="0"/>
          <w:bCs w:val="0"/>
          <w:sz w:val="28"/>
          <w:szCs w:val="28"/>
        </w:rPr>
        <w:t>Химические и структурные формулы веществ</w:t>
      </w:r>
    </w:p>
    <w:p w:rsidR="00E61454" w:rsidRPr="00B6205B" w:rsidRDefault="00E61454" w:rsidP="00E61454">
      <w:pPr>
        <w:spacing w:line="360" w:lineRule="auto"/>
        <w:ind w:left="283" w:firstLine="709"/>
        <w:jc w:val="both"/>
        <w:rPr>
          <w:color w:val="000000"/>
          <w:sz w:val="28"/>
          <w:szCs w:val="28"/>
        </w:rPr>
      </w:pPr>
    </w:p>
    <w:tbl>
      <w:tblPr>
        <w:tblW w:w="0" w:type="auto"/>
        <w:jc w:val="center"/>
        <w:tblInd w:w="-5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727"/>
        <w:gridCol w:w="2694"/>
        <w:gridCol w:w="1984"/>
        <w:gridCol w:w="3402"/>
      </w:tblGrid>
      <w:tr w:rsidR="00E61454" w:rsidRPr="00B6205B" w:rsidTr="00A32964">
        <w:trPr>
          <w:tblHeader/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 xml:space="preserve">№ </w:t>
            </w:r>
            <w:proofErr w:type="spellStart"/>
            <w:proofErr w:type="gramStart"/>
            <w:r w:rsidRPr="00B6205B">
              <w:rPr>
                <w:sz w:val="28"/>
                <w:szCs w:val="28"/>
              </w:rPr>
              <w:t>п</w:t>
            </w:r>
            <w:proofErr w:type="spellEnd"/>
            <w:proofErr w:type="gramEnd"/>
            <w:r w:rsidRPr="00B6205B">
              <w:rPr>
                <w:sz w:val="28"/>
                <w:szCs w:val="28"/>
              </w:rPr>
              <w:t>/</w:t>
            </w:r>
            <w:proofErr w:type="spellStart"/>
            <w:r w:rsidRPr="00B6205B">
              <w:rPr>
                <w:sz w:val="28"/>
                <w:szCs w:val="28"/>
              </w:rPr>
              <w:t>п</w:t>
            </w:r>
            <w:proofErr w:type="spellEnd"/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Вещество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proofErr w:type="spellStart"/>
            <w:r w:rsidRPr="00B6205B">
              <w:rPr>
                <w:sz w:val="28"/>
                <w:szCs w:val="28"/>
                <w:lang w:val="en-US"/>
              </w:rPr>
              <w:t>Хим</w:t>
            </w:r>
            <w:r w:rsidRPr="00B6205B">
              <w:rPr>
                <w:sz w:val="28"/>
                <w:szCs w:val="28"/>
              </w:rPr>
              <w:t>ич</w:t>
            </w:r>
            <w:r w:rsidRPr="00B6205B">
              <w:rPr>
                <w:sz w:val="28"/>
                <w:szCs w:val="28"/>
              </w:rPr>
              <w:t>е</w:t>
            </w:r>
            <w:r w:rsidRPr="00B6205B">
              <w:rPr>
                <w:sz w:val="28"/>
                <w:szCs w:val="28"/>
              </w:rPr>
              <w:t>ская</w:t>
            </w:r>
            <w:proofErr w:type="spellEnd"/>
            <w:r w:rsidRPr="00B6205B">
              <w:rPr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B6205B">
              <w:rPr>
                <w:sz w:val="28"/>
                <w:szCs w:val="28"/>
                <w:lang w:val="en-US"/>
              </w:rPr>
              <w:t>формула</w:t>
            </w:r>
            <w:proofErr w:type="spellEnd"/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Структурная форм</w:t>
            </w:r>
            <w:r w:rsidRPr="00B6205B">
              <w:rPr>
                <w:sz w:val="28"/>
                <w:szCs w:val="28"/>
              </w:rPr>
              <w:t>у</w:t>
            </w:r>
            <w:r w:rsidRPr="00B6205B">
              <w:rPr>
                <w:sz w:val="28"/>
                <w:szCs w:val="28"/>
              </w:rPr>
              <w:t>ла</w: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  <w:lang w:val="en-US"/>
              </w:rPr>
            </w:pPr>
            <w:r w:rsidRPr="00B6205B">
              <w:rPr>
                <w:position w:val="-9"/>
                <w:sz w:val="28"/>
                <w:szCs w:val="28"/>
                <w:lang w:val="en-US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r w:rsidRPr="00B6205B">
              <w:rPr>
                <w:sz w:val="28"/>
                <w:szCs w:val="28"/>
              </w:rPr>
              <w:t>амилбензол</w:t>
            </w:r>
            <w:proofErr w:type="spellEnd"/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1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104" w:dyaOrig="9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75pt;height:35.25pt" o:ole="">
                  <v:imagedata r:id="rId4" o:title=""/>
                </v:shape>
                <o:OLEObject Type="Embed" ProgID="ChemDraw.Document.6.0" ShapeID="_x0000_i1025" DrawAspect="Content" ObjectID="_1556531614" r:id="rId5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2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proofErr w:type="gramStart"/>
            <w:r w:rsidRPr="00B6205B">
              <w:rPr>
                <w:sz w:val="28"/>
                <w:szCs w:val="28"/>
              </w:rPr>
              <w:t>трет-амиловый</w:t>
            </w:r>
            <w:proofErr w:type="spellEnd"/>
            <w:proofErr w:type="gramEnd"/>
            <w:r w:rsidRPr="00B6205B">
              <w:rPr>
                <w:sz w:val="28"/>
                <w:szCs w:val="28"/>
              </w:rPr>
              <w:t xml:space="preserve"> спирт </w:t>
            </w:r>
          </w:p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pacing w:val="-1"/>
                <w:position w:val="-3"/>
                <w:sz w:val="28"/>
                <w:szCs w:val="28"/>
              </w:rPr>
              <w:t>(2-метил-2-бутанол)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5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2</w:t>
            </w:r>
            <w:r w:rsidRPr="00B6205B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079" w:dyaOrig="1128">
                <v:shape id="_x0000_i1026" type="#_x0000_t75" style="width:81.75pt;height:44.25pt" o:ole="">
                  <v:imagedata r:id="rId6" o:title=""/>
                </v:shape>
                <o:OLEObject Type="Embed" ProgID="ChemDraw.Document.6.0" ShapeID="_x0000_i1026" DrawAspect="Content" ObjectID="_1556531615" r:id="rId7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3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  <w:lang w:val="en-US"/>
              </w:rPr>
            </w:pPr>
            <w:proofErr w:type="spellStart"/>
            <w:r w:rsidRPr="00B6205B">
              <w:rPr>
                <w:sz w:val="28"/>
                <w:szCs w:val="28"/>
              </w:rPr>
              <w:t>трет-бутилбензол</w:t>
            </w:r>
            <w:proofErr w:type="spellEnd"/>
          </w:p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  <w:lang w:val="en-US"/>
              </w:rPr>
            </w:pPr>
            <w:r w:rsidRPr="00B6205B">
              <w:rPr>
                <w:spacing w:val="-1"/>
                <w:sz w:val="28"/>
                <w:szCs w:val="28"/>
              </w:rPr>
              <w:t>(2-метил-2-фенилпр</w:t>
            </w:r>
            <w:r w:rsidRPr="00B6205B">
              <w:rPr>
                <w:spacing w:val="-1"/>
                <w:sz w:val="28"/>
                <w:szCs w:val="28"/>
              </w:rPr>
              <w:t>о</w:t>
            </w:r>
            <w:r w:rsidRPr="00B6205B">
              <w:rPr>
                <w:spacing w:val="-1"/>
                <w:sz w:val="28"/>
                <w:szCs w:val="28"/>
              </w:rPr>
              <w:t>пан)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0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1824" w:dyaOrig="1188">
                <v:shape id="_x0000_i1027" type="#_x0000_t75" style="width:72.75pt;height:47.25pt" o:ole="">
                  <v:imagedata r:id="rId8" o:title=""/>
                </v:shape>
                <o:OLEObject Type="Embed" ProgID="ChemDraw.Document.6.0" ShapeID="_x0000_i1027" DrawAspect="Content" ObjectID="_1556531616" r:id="rId9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4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,2-диметилб</w:t>
            </w:r>
            <w:r w:rsidRPr="00B6205B">
              <w:rPr>
                <w:sz w:val="28"/>
                <w:szCs w:val="28"/>
              </w:rPr>
              <w:t>у</w:t>
            </w:r>
            <w:r w:rsidRPr="00B6205B">
              <w:rPr>
                <w:sz w:val="28"/>
                <w:szCs w:val="28"/>
              </w:rPr>
              <w:t>тан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6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223" w:dyaOrig="1188">
                <v:shape id="_x0000_i1028" type="#_x0000_t75" style="width:81.75pt;height:43.5pt" o:ole="">
                  <v:imagedata r:id="rId10" o:title=""/>
                </v:shape>
                <o:OLEObject Type="Embed" ProgID="ChemDraw.Document.6.0" ShapeID="_x0000_i1028" DrawAspect="Content" ObjectID="_1556531617" r:id="rId11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5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,4-диметилге</w:t>
            </w:r>
            <w:r w:rsidRPr="00B6205B">
              <w:rPr>
                <w:sz w:val="28"/>
                <w:szCs w:val="28"/>
              </w:rPr>
              <w:t>к</w:t>
            </w:r>
            <w:r w:rsidRPr="00B6205B">
              <w:rPr>
                <w:sz w:val="28"/>
                <w:szCs w:val="28"/>
              </w:rPr>
              <w:t>сан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8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8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220" w:dyaOrig="1020">
                <v:shape id="_x0000_i1029" type="#_x0000_t75" style="width:126.75pt;height:40.5pt" o:ole="">
                  <v:imagedata r:id="rId12" o:title=""/>
                </v:shape>
                <o:OLEObject Type="Embed" ProgID="ChemDraw.Document.6.0" ShapeID="_x0000_i1029" DrawAspect="Content" ObjectID="_1556531618" r:id="rId13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lastRenderedPageBreak/>
              <w:t>6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3,3 -</w:t>
            </w:r>
            <w:proofErr w:type="spellStart"/>
            <w:r w:rsidRPr="00B6205B">
              <w:rPr>
                <w:sz w:val="28"/>
                <w:szCs w:val="28"/>
              </w:rPr>
              <w:t>диметилге</w:t>
            </w:r>
            <w:r w:rsidRPr="00B6205B">
              <w:rPr>
                <w:sz w:val="28"/>
                <w:szCs w:val="28"/>
              </w:rPr>
              <w:t>п</w:t>
            </w:r>
            <w:r w:rsidRPr="00B6205B">
              <w:rPr>
                <w:sz w:val="28"/>
                <w:szCs w:val="28"/>
              </w:rPr>
              <w:t>тан</w:t>
            </w:r>
            <w:proofErr w:type="spellEnd"/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9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644" w:dyaOrig="1088">
                <v:shape id="_x0000_i1030" type="#_x0000_t75" style="width:145.5pt;height:43.5pt" o:ole="">
                  <v:imagedata r:id="rId14" o:title=""/>
                </v:shape>
                <o:OLEObject Type="Embed" ProgID="ChemDraw.Document.6.0" ShapeID="_x0000_i1030" DrawAspect="Content" ObjectID="_1556531619" r:id="rId15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7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ind w:firstLine="15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,6-диметил-4-гептанол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9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20</w:t>
            </w:r>
            <w:r w:rsidRPr="00B6205B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644" w:dyaOrig="1172">
                <v:shape id="_x0000_i1031" type="#_x0000_t75" style="width:136.5pt;height:44.25pt" o:ole="">
                  <v:imagedata r:id="rId16" o:title=""/>
                </v:shape>
                <o:OLEObject Type="Embed" ProgID="ChemDraw.Document.6.0" ShapeID="_x0000_i1031" DrawAspect="Content" ObjectID="_1556531620" r:id="rId17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8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4,5-диметило</w:t>
            </w:r>
            <w:r w:rsidRPr="00B6205B">
              <w:rPr>
                <w:sz w:val="28"/>
                <w:szCs w:val="28"/>
              </w:rPr>
              <w:t>к</w:t>
            </w:r>
            <w:r w:rsidRPr="00B6205B">
              <w:rPr>
                <w:sz w:val="28"/>
                <w:szCs w:val="28"/>
              </w:rPr>
              <w:t>тан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0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22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180" w:dyaOrig="1488">
                <v:shape id="_x0000_i1032" type="#_x0000_t75" style="width:118.5pt;height:54.75pt" o:ole="">
                  <v:imagedata r:id="rId18" o:title=""/>
                </v:shape>
                <o:OLEObject Type="Embed" ProgID="ChemDraw.Document.6.0" ShapeID="_x0000_i1032" DrawAspect="Content" ObjectID="_1556531621" r:id="rId19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9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,2-диметилпе</w:t>
            </w:r>
            <w:r w:rsidRPr="00B6205B">
              <w:rPr>
                <w:sz w:val="28"/>
                <w:szCs w:val="28"/>
              </w:rPr>
              <w:t>н</w:t>
            </w:r>
            <w:r w:rsidRPr="00B6205B">
              <w:rPr>
                <w:sz w:val="28"/>
                <w:szCs w:val="28"/>
              </w:rPr>
              <w:t>тан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7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824" w:dyaOrig="1280">
                <v:shape id="_x0000_i1033" type="#_x0000_t75" style="width:118.5pt;height:53.25pt" o:ole="">
                  <v:imagedata r:id="rId20" o:title=""/>
                </v:shape>
                <o:OLEObject Type="Embed" ProgID="ChemDraw.Document.6.0" ShapeID="_x0000_i1033" DrawAspect="Content" ObjectID="_1556531622" r:id="rId21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10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ind w:firstLine="15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,4-диметил-</w:t>
            </w:r>
            <w:r w:rsidRPr="00B6205B">
              <w:rPr>
                <w:sz w:val="28"/>
                <w:szCs w:val="28"/>
                <w:lang w:val="en-US"/>
              </w:rPr>
              <w:t>3</w:t>
            </w:r>
            <w:r w:rsidRPr="00B6205B">
              <w:rPr>
                <w:sz w:val="28"/>
                <w:szCs w:val="28"/>
              </w:rPr>
              <w:t>-</w:t>
            </w:r>
            <w:proofErr w:type="spellStart"/>
            <w:r w:rsidRPr="00B6205B">
              <w:rPr>
                <w:sz w:val="28"/>
                <w:szCs w:val="28"/>
              </w:rPr>
              <w:t>пентанол</w:t>
            </w:r>
            <w:proofErr w:type="spellEnd"/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7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6</w:t>
            </w:r>
            <w:r w:rsidRPr="00B6205B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824" w:dyaOrig="1192">
                <v:shape id="_x0000_i1034" type="#_x0000_t75" style="width:118.5pt;height:50.25pt" o:ole="">
                  <v:imagedata r:id="rId22" o:title=""/>
                </v:shape>
                <o:OLEObject Type="Embed" ProgID="ChemDraw.Document.6.0" ShapeID="_x0000_i1034" DrawAspect="Content" ObjectID="_1556531623" r:id="rId23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1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ind w:firstLine="30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2,4-диметил-</w:t>
            </w:r>
            <w:r w:rsidRPr="00B6205B">
              <w:rPr>
                <w:sz w:val="28"/>
                <w:szCs w:val="28"/>
                <w:lang w:val="en-US"/>
              </w:rPr>
              <w:t>3</w:t>
            </w:r>
            <w:r w:rsidRPr="00B6205B">
              <w:rPr>
                <w:sz w:val="28"/>
                <w:szCs w:val="28"/>
              </w:rPr>
              <w:t>-</w:t>
            </w:r>
            <w:proofErr w:type="spellStart"/>
            <w:r w:rsidRPr="00B6205B">
              <w:rPr>
                <w:sz w:val="28"/>
                <w:szCs w:val="28"/>
              </w:rPr>
              <w:t>этилпентан</w:t>
            </w:r>
            <w:proofErr w:type="spellEnd"/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9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20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824" w:dyaOrig="1680">
                <v:shape id="_x0000_i1035" type="#_x0000_t75" style="width:118.5pt;height:70.5pt" o:ole="">
                  <v:imagedata r:id="rId24" o:title=""/>
                </v:shape>
                <o:OLEObject Type="Embed" ProgID="ChemDraw.Document.6.0" ShapeID="_x0000_i1035" DrawAspect="Content" ObjectID="_1556531624" r:id="rId25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12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1,4-диэтилбензол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0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4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132" w:dyaOrig="912">
                <v:shape id="_x0000_i1036" type="#_x0000_t75" style="width:136.5pt;height:39.75pt" o:ole="">
                  <v:imagedata r:id="rId26" o:title=""/>
                </v:shape>
                <o:OLEObject Type="Embed" ProgID="ChemDraw.Document.6.0" ShapeID="_x0000_i1036" DrawAspect="Content" ObjectID="_1556531625" r:id="rId27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13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3,5-диэтилтолуол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vertAlign w:val="subscript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1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6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744" w:dyaOrig="1688">
                <v:shape id="_x0000_i1037" type="#_x0000_t75" style="width:109.5pt;height:66.75pt" o:ole="">
                  <v:imagedata r:id="rId28" o:title=""/>
                </v:shape>
                <o:OLEObject Type="Embed" ProgID="ChemDraw.Document.6.0" ShapeID="_x0000_i1037" DrawAspect="Content" ObjectID="_1556531626" r:id="rId29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14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proofErr w:type="gramStart"/>
            <w:r w:rsidRPr="00B6205B">
              <w:rPr>
                <w:sz w:val="28"/>
                <w:szCs w:val="28"/>
              </w:rPr>
              <w:t>втор-изоамиловый</w:t>
            </w:r>
            <w:proofErr w:type="spellEnd"/>
            <w:proofErr w:type="gramEnd"/>
            <w:r w:rsidRPr="00B6205B">
              <w:rPr>
                <w:sz w:val="28"/>
                <w:szCs w:val="28"/>
              </w:rPr>
              <w:t xml:space="preserve"> спирт</w:t>
            </w:r>
          </w:p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(3-метил-2-бутанол)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5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2</w:t>
            </w:r>
            <w:r w:rsidRPr="00B6205B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420" w:dyaOrig="936">
                <v:shape id="_x0000_i1038" type="#_x0000_t75" style="width:109.5pt;height:42.75pt" o:ole="">
                  <v:imagedata r:id="rId30" o:title=""/>
                </v:shape>
                <o:OLEObject Type="Embed" ProgID="ChemDraw.Document.6.0" ShapeID="_x0000_i1038" DrawAspect="Content" ObjectID="_1556531627" r:id="rId31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t>15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изобутил</w:t>
            </w:r>
            <w:r w:rsidRPr="00B6205B">
              <w:rPr>
                <w:sz w:val="28"/>
                <w:szCs w:val="28"/>
              </w:rPr>
              <w:t>о</w:t>
            </w:r>
            <w:r w:rsidRPr="00B6205B">
              <w:rPr>
                <w:sz w:val="28"/>
                <w:szCs w:val="28"/>
              </w:rPr>
              <w:t>вый спирт</w:t>
            </w:r>
          </w:p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(2-метил-1-пропанол)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0</w:t>
            </w:r>
            <w:r w:rsidRPr="00B6205B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2256" w:dyaOrig="936">
                <v:shape id="_x0000_i1039" type="#_x0000_t75" style="width:91.5pt;height:38.25pt" o:ole="">
                  <v:imagedata r:id="rId32" o:title=""/>
                </v:shape>
                <o:OLEObject Type="Embed" ProgID="ChemDraw.Document.6.0" ShapeID="_x0000_i1039" DrawAspect="Content" ObjectID="_1556531628" r:id="rId33"/>
              </w:object>
            </w:r>
          </w:p>
        </w:tc>
      </w:tr>
      <w:tr w:rsidR="00E61454" w:rsidRPr="00B6205B" w:rsidTr="00A32964">
        <w:trPr>
          <w:jc w:val="center"/>
        </w:trPr>
        <w:tc>
          <w:tcPr>
            <w:tcW w:w="727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jc w:val="center"/>
              <w:rPr>
                <w:sz w:val="28"/>
                <w:szCs w:val="28"/>
              </w:rPr>
            </w:pPr>
            <w:r w:rsidRPr="00B6205B">
              <w:rPr>
                <w:position w:val="-9"/>
                <w:sz w:val="28"/>
                <w:szCs w:val="28"/>
              </w:rPr>
              <w:lastRenderedPageBreak/>
              <w:t>16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proofErr w:type="spellStart"/>
            <w:r w:rsidRPr="00B6205B">
              <w:rPr>
                <w:sz w:val="28"/>
                <w:szCs w:val="28"/>
              </w:rPr>
              <w:t>изогексил</w:t>
            </w:r>
            <w:r w:rsidRPr="00B6205B">
              <w:rPr>
                <w:sz w:val="28"/>
                <w:szCs w:val="28"/>
              </w:rPr>
              <w:t>о</w:t>
            </w:r>
            <w:r w:rsidRPr="00B6205B">
              <w:rPr>
                <w:sz w:val="28"/>
                <w:szCs w:val="28"/>
              </w:rPr>
              <w:t>вый</w:t>
            </w:r>
            <w:proofErr w:type="spellEnd"/>
            <w:r w:rsidRPr="00B6205B">
              <w:rPr>
                <w:sz w:val="28"/>
                <w:szCs w:val="28"/>
              </w:rPr>
              <w:t xml:space="preserve"> спирт</w:t>
            </w:r>
          </w:p>
          <w:p w:rsidR="00E61454" w:rsidRPr="00B6205B" w:rsidRDefault="00E61454" w:rsidP="00A32964">
            <w:pPr>
              <w:shd w:val="clear" w:color="auto" w:fill="FFFFFF"/>
              <w:tabs>
                <w:tab w:val="center" w:pos="4677"/>
                <w:tab w:val="right" w:pos="9355"/>
              </w:tabs>
              <w:spacing w:line="360" w:lineRule="auto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t>(4-метил-1-пентанол)</w:t>
            </w:r>
          </w:p>
        </w:tc>
        <w:tc>
          <w:tcPr>
            <w:tcW w:w="1984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  <w:lang w:val="en-US"/>
              </w:rPr>
            </w:pPr>
            <w:r w:rsidRPr="00B6205B">
              <w:rPr>
                <w:sz w:val="28"/>
                <w:szCs w:val="28"/>
                <w:lang w:val="en-US"/>
              </w:rPr>
              <w:t>C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6</w:t>
            </w:r>
            <w:r w:rsidRPr="00B6205B">
              <w:rPr>
                <w:sz w:val="28"/>
                <w:szCs w:val="28"/>
                <w:lang w:val="en-US"/>
              </w:rPr>
              <w:t>H</w:t>
            </w:r>
            <w:r w:rsidRPr="00B6205B">
              <w:rPr>
                <w:sz w:val="28"/>
                <w:szCs w:val="28"/>
                <w:vertAlign w:val="subscript"/>
                <w:lang w:val="en-US"/>
              </w:rPr>
              <w:t>14</w:t>
            </w:r>
            <w:r w:rsidRPr="00B6205B">
              <w:rPr>
                <w:sz w:val="28"/>
                <w:szCs w:val="28"/>
                <w:lang w:val="en-US"/>
              </w:rPr>
              <w:t>O</w:t>
            </w:r>
          </w:p>
        </w:tc>
        <w:tc>
          <w:tcPr>
            <w:tcW w:w="3402" w:type="dxa"/>
            <w:shd w:val="clear" w:color="auto" w:fill="auto"/>
            <w:vAlign w:val="center"/>
          </w:tcPr>
          <w:p w:rsidR="00E61454" w:rsidRPr="00B6205B" w:rsidRDefault="00E61454" w:rsidP="00A32964">
            <w:pPr>
              <w:widowControl w:val="0"/>
              <w:tabs>
                <w:tab w:val="center" w:pos="4677"/>
                <w:tab w:val="right" w:pos="9355"/>
              </w:tabs>
              <w:autoSpaceDE w:val="0"/>
              <w:autoSpaceDN w:val="0"/>
              <w:adjustRightInd w:val="0"/>
              <w:spacing w:line="360" w:lineRule="auto"/>
              <w:ind w:right="-5"/>
              <w:jc w:val="center"/>
              <w:rPr>
                <w:sz w:val="28"/>
                <w:szCs w:val="28"/>
              </w:rPr>
            </w:pPr>
            <w:r w:rsidRPr="00B6205B">
              <w:rPr>
                <w:sz w:val="28"/>
                <w:szCs w:val="28"/>
              </w:rPr>
              <w:object w:dxaOrig="3236" w:dyaOrig="1068">
                <v:shape id="_x0000_i1040" type="#_x0000_t75" style="width:127.5pt;height:42pt" o:ole="">
                  <v:imagedata r:id="rId34" o:title=""/>
                </v:shape>
                <o:OLEObject Type="Embed" ProgID="ChemDraw.Document.6.0" ShapeID="_x0000_i1040" DrawAspect="Content" ObjectID="_1556531629" r:id="rId35"/>
              </w:object>
            </w:r>
          </w:p>
        </w:tc>
      </w:tr>
    </w:tbl>
    <w:p w:rsidR="00E61454" w:rsidRDefault="00E61454"/>
    <w:p w:rsidR="00E61454" w:rsidRDefault="00E61454"/>
    <w:p w:rsidR="00E61454" w:rsidRDefault="00E61454"/>
    <w:sectPr w:rsidR="00E61454" w:rsidSect="009A6CC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,Italic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TimesNewRoman,Bold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61454"/>
    <w:rsid w:val="000056E5"/>
    <w:rsid w:val="000119BB"/>
    <w:rsid w:val="00015690"/>
    <w:rsid w:val="00022BC0"/>
    <w:rsid w:val="00035F19"/>
    <w:rsid w:val="000403DB"/>
    <w:rsid w:val="00044F00"/>
    <w:rsid w:val="00045938"/>
    <w:rsid w:val="0005074E"/>
    <w:rsid w:val="0005370C"/>
    <w:rsid w:val="000572E5"/>
    <w:rsid w:val="00060FCB"/>
    <w:rsid w:val="000664AD"/>
    <w:rsid w:val="00072EC5"/>
    <w:rsid w:val="00077753"/>
    <w:rsid w:val="00083040"/>
    <w:rsid w:val="00086FAF"/>
    <w:rsid w:val="000A4C58"/>
    <w:rsid w:val="000A6FDA"/>
    <w:rsid w:val="000B1564"/>
    <w:rsid w:val="000C0163"/>
    <w:rsid w:val="000D61FD"/>
    <w:rsid w:val="000E2630"/>
    <w:rsid w:val="000F446A"/>
    <w:rsid w:val="00125507"/>
    <w:rsid w:val="00133C04"/>
    <w:rsid w:val="00135843"/>
    <w:rsid w:val="00135F1E"/>
    <w:rsid w:val="00150FEF"/>
    <w:rsid w:val="001713D1"/>
    <w:rsid w:val="00173E06"/>
    <w:rsid w:val="00173EA3"/>
    <w:rsid w:val="00174FCA"/>
    <w:rsid w:val="001C771F"/>
    <w:rsid w:val="001D0221"/>
    <w:rsid w:val="001D3E16"/>
    <w:rsid w:val="001E0A19"/>
    <w:rsid w:val="00216A16"/>
    <w:rsid w:val="00223BC2"/>
    <w:rsid w:val="00235DE5"/>
    <w:rsid w:val="00250D5E"/>
    <w:rsid w:val="00254B44"/>
    <w:rsid w:val="002631E5"/>
    <w:rsid w:val="00271319"/>
    <w:rsid w:val="00276B73"/>
    <w:rsid w:val="00284307"/>
    <w:rsid w:val="002924F1"/>
    <w:rsid w:val="002A2651"/>
    <w:rsid w:val="002A32DA"/>
    <w:rsid w:val="002A76D6"/>
    <w:rsid w:val="002B1D45"/>
    <w:rsid w:val="002C13AA"/>
    <w:rsid w:val="002D302E"/>
    <w:rsid w:val="002D5AF8"/>
    <w:rsid w:val="003009AF"/>
    <w:rsid w:val="00302C48"/>
    <w:rsid w:val="003132BC"/>
    <w:rsid w:val="0031497E"/>
    <w:rsid w:val="00322F83"/>
    <w:rsid w:val="003300C9"/>
    <w:rsid w:val="00353D38"/>
    <w:rsid w:val="003557A4"/>
    <w:rsid w:val="00356AF9"/>
    <w:rsid w:val="00377F8E"/>
    <w:rsid w:val="0038198C"/>
    <w:rsid w:val="003823B2"/>
    <w:rsid w:val="00382FDB"/>
    <w:rsid w:val="00396149"/>
    <w:rsid w:val="003B2ABC"/>
    <w:rsid w:val="003B7400"/>
    <w:rsid w:val="003C3EC7"/>
    <w:rsid w:val="003C4DFA"/>
    <w:rsid w:val="003E4EF9"/>
    <w:rsid w:val="003F7A16"/>
    <w:rsid w:val="00402BB1"/>
    <w:rsid w:val="004149B6"/>
    <w:rsid w:val="00433D93"/>
    <w:rsid w:val="0044470A"/>
    <w:rsid w:val="00447D2F"/>
    <w:rsid w:val="00450A70"/>
    <w:rsid w:val="00450BE1"/>
    <w:rsid w:val="004677E8"/>
    <w:rsid w:val="004A6F46"/>
    <w:rsid w:val="004B3483"/>
    <w:rsid w:val="004B7EBE"/>
    <w:rsid w:val="004C7985"/>
    <w:rsid w:val="004D1CEE"/>
    <w:rsid w:val="004E444B"/>
    <w:rsid w:val="004E4920"/>
    <w:rsid w:val="004E5998"/>
    <w:rsid w:val="004E6E99"/>
    <w:rsid w:val="004F1B54"/>
    <w:rsid w:val="00506CC8"/>
    <w:rsid w:val="00511402"/>
    <w:rsid w:val="00521883"/>
    <w:rsid w:val="00536709"/>
    <w:rsid w:val="00540DC9"/>
    <w:rsid w:val="0054126D"/>
    <w:rsid w:val="005443A6"/>
    <w:rsid w:val="00544FD2"/>
    <w:rsid w:val="005678D5"/>
    <w:rsid w:val="00591076"/>
    <w:rsid w:val="00595E88"/>
    <w:rsid w:val="005A36D5"/>
    <w:rsid w:val="005F3A64"/>
    <w:rsid w:val="00602B4E"/>
    <w:rsid w:val="006144E1"/>
    <w:rsid w:val="00621C5D"/>
    <w:rsid w:val="00625706"/>
    <w:rsid w:val="00631D6B"/>
    <w:rsid w:val="00635AA1"/>
    <w:rsid w:val="00636EBC"/>
    <w:rsid w:val="00641EDC"/>
    <w:rsid w:val="00654603"/>
    <w:rsid w:val="00657FBE"/>
    <w:rsid w:val="00662F78"/>
    <w:rsid w:val="0066682A"/>
    <w:rsid w:val="00672CE2"/>
    <w:rsid w:val="006766AD"/>
    <w:rsid w:val="00680970"/>
    <w:rsid w:val="0069059A"/>
    <w:rsid w:val="0069103A"/>
    <w:rsid w:val="006A256C"/>
    <w:rsid w:val="006B1865"/>
    <w:rsid w:val="006B3CFA"/>
    <w:rsid w:val="006C0579"/>
    <w:rsid w:val="006D0F28"/>
    <w:rsid w:val="006E7DBD"/>
    <w:rsid w:val="006F05DA"/>
    <w:rsid w:val="006F4B9D"/>
    <w:rsid w:val="007052E8"/>
    <w:rsid w:val="00712F1E"/>
    <w:rsid w:val="0072603D"/>
    <w:rsid w:val="00752D8C"/>
    <w:rsid w:val="00782E95"/>
    <w:rsid w:val="00792B1A"/>
    <w:rsid w:val="007A3DC1"/>
    <w:rsid w:val="007A40EA"/>
    <w:rsid w:val="007B4C54"/>
    <w:rsid w:val="007C32EB"/>
    <w:rsid w:val="007C3F3C"/>
    <w:rsid w:val="007E349A"/>
    <w:rsid w:val="007E5338"/>
    <w:rsid w:val="007F26F5"/>
    <w:rsid w:val="00803981"/>
    <w:rsid w:val="00805794"/>
    <w:rsid w:val="00813372"/>
    <w:rsid w:val="008211CA"/>
    <w:rsid w:val="00830DA7"/>
    <w:rsid w:val="008330AC"/>
    <w:rsid w:val="008459B4"/>
    <w:rsid w:val="00852AB0"/>
    <w:rsid w:val="00853953"/>
    <w:rsid w:val="00860AE9"/>
    <w:rsid w:val="008818BA"/>
    <w:rsid w:val="00886B69"/>
    <w:rsid w:val="0089296E"/>
    <w:rsid w:val="008A7A78"/>
    <w:rsid w:val="008B0332"/>
    <w:rsid w:val="008B29EA"/>
    <w:rsid w:val="008B34EB"/>
    <w:rsid w:val="008B5E56"/>
    <w:rsid w:val="008C342B"/>
    <w:rsid w:val="008C4CE3"/>
    <w:rsid w:val="008E054E"/>
    <w:rsid w:val="008E6DDE"/>
    <w:rsid w:val="008F6043"/>
    <w:rsid w:val="009007F2"/>
    <w:rsid w:val="00901393"/>
    <w:rsid w:val="00907F80"/>
    <w:rsid w:val="009162DB"/>
    <w:rsid w:val="009511AD"/>
    <w:rsid w:val="009614C3"/>
    <w:rsid w:val="00962D19"/>
    <w:rsid w:val="00966CE3"/>
    <w:rsid w:val="00967ED9"/>
    <w:rsid w:val="00981A05"/>
    <w:rsid w:val="00992F6C"/>
    <w:rsid w:val="0099458B"/>
    <w:rsid w:val="009A6CC6"/>
    <w:rsid w:val="009B709D"/>
    <w:rsid w:val="009C02F3"/>
    <w:rsid w:val="009E2A58"/>
    <w:rsid w:val="009E3724"/>
    <w:rsid w:val="009E398E"/>
    <w:rsid w:val="009F0B65"/>
    <w:rsid w:val="00A00B99"/>
    <w:rsid w:val="00A02BD0"/>
    <w:rsid w:val="00A036E8"/>
    <w:rsid w:val="00A04DDC"/>
    <w:rsid w:val="00A11208"/>
    <w:rsid w:val="00A25109"/>
    <w:rsid w:val="00A25334"/>
    <w:rsid w:val="00A46D57"/>
    <w:rsid w:val="00A5089C"/>
    <w:rsid w:val="00A54FC2"/>
    <w:rsid w:val="00A80416"/>
    <w:rsid w:val="00A91620"/>
    <w:rsid w:val="00AA4902"/>
    <w:rsid w:val="00AB0C3B"/>
    <w:rsid w:val="00AB364F"/>
    <w:rsid w:val="00AC4313"/>
    <w:rsid w:val="00AF0F77"/>
    <w:rsid w:val="00B00216"/>
    <w:rsid w:val="00B071C2"/>
    <w:rsid w:val="00B16347"/>
    <w:rsid w:val="00B300AF"/>
    <w:rsid w:val="00B43C05"/>
    <w:rsid w:val="00B609A7"/>
    <w:rsid w:val="00B9062E"/>
    <w:rsid w:val="00B95DE4"/>
    <w:rsid w:val="00B9792E"/>
    <w:rsid w:val="00BB14C9"/>
    <w:rsid w:val="00BB6CAE"/>
    <w:rsid w:val="00BC5DDD"/>
    <w:rsid w:val="00BD2F1F"/>
    <w:rsid w:val="00BD4CA5"/>
    <w:rsid w:val="00BF4615"/>
    <w:rsid w:val="00BF5C12"/>
    <w:rsid w:val="00C02E18"/>
    <w:rsid w:val="00C056E5"/>
    <w:rsid w:val="00C20026"/>
    <w:rsid w:val="00C2643B"/>
    <w:rsid w:val="00C31ABF"/>
    <w:rsid w:val="00C35806"/>
    <w:rsid w:val="00C572B2"/>
    <w:rsid w:val="00CB320D"/>
    <w:rsid w:val="00CE208D"/>
    <w:rsid w:val="00CE22DD"/>
    <w:rsid w:val="00CF4108"/>
    <w:rsid w:val="00CF4AB2"/>
    <w:rsid w:val="00CF58DA"/>
    <w:rsid w:val="00D02708"/>
    <w:rsid w:val="00D24B34"/>
    <w:rsid w:val="00D35552"/>
    <w:rsid w:val="00D41161"/>
    <w:rsid w:val="00D4373B"/>
    <w:rsid w:val="00D76E68"/>
    <w:rsid w:val="00D924AF"/>
    <w:rsid w:val="00D946A9"/>
    <w:rsid w:val="00DB1F02"/>
    <w:rsid w:val="00DC4746"/>
    <w:rsid w:val="00DC7A31"/>
    <w:rsid w:val="00DD319A"/>
    <w:rsid w:val="00DE49C8"/>
    <w:rsid w:val="00DF6BB5"/>
    <w:rsid w:val="00DF723D"/>
    <w:rsid w:val="00E02D85"/>
    <w:rsid w:val="00E2004F"/>
    <w:rsid w:val="00E2332A"/>
    <w:rsid w:val="00E5572A"/>
    <w:rsid w:val="00E61454"/>
    <w:rsid w:val="00E66B99"/>
    <w:rsid w:val="00E81928"/>
    <w:rsid w:val="00EB05EF"/>
    <w:rsid w:val="00EB3428"/>
    <w:rsid w:val="00EC0CC8"/>
    <w:rsid w:val="00EC5041"/>
    <w:rsid w:val="00EC552F"/>
    <w:rsid w:val="00EE54AE"/>
    <w:rsid w:val="00EF0BE4"/>
    <w:rsid w:val="00EF167B"/>
    <w:rsid w:val="00F14760"/>
    <w:rsid w:val="00F15108"/>
    <w:rsid w:val="00F42392"/>
    <w:rsid w:val="00F427A5"/>
    <w:rsid w:val="00F63F40"/>
    <w:rsid w:val="00F75111"/>
    <w:rsid w:val="00FB1DCE"/>
    <w:rsid w:val="00FB745F"/>
    <w:rsid w:val="00FC1A3C"/>
    <w:rsid w:val="00FC4637"/>
    <w:rsid w:val="00FD01C3"/>
    <w:rsid w:val="00FD63BC"/>
    <w:rsid w:val="00FE3ED6"/>
    <w:rsid w:val="00FF32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145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qFormat/>
    <w:rsid w:val="00E61454"/>
    <w:rPr>
      <w:b/>
      <w:bCs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96</Words>
  <Characters>2263</Characters>
  <Application>Microsoft Office Word</Application>
  <DocSecurity>0</DocSecurity>
  <Lines>18</Lines>
  <Paragraphs>5</Paragraphs>
  <ScaleCrop>false</ScaleCrop>
  <Company/>
  <LinksUpToDate>false</LinksUpToDate>
  <CharactersWithSpaces>265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GTU_I3</dc:creator>
  <cp:lastModifiedBy>KGTU_I3</cp:lastModifiedBy>
  <cp:revision>2</cp:revision>
  <dcterms:created xsi:type="dcterms:W3CDTF">2017-05-17T10:04:00Z</dcterms:created>
  <dcterms:modified xsi:type="dcterms:W3CDTF">2017-05-17T10:04:00Z</dcterms:modified>
</cp:coreProperties>
</file>